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33FEB1B" w14:textId="4AC83B22" w:rsidR="000C01A3" w:rsidRPr="005D1EBB" w:rsidRDefault="000C01A3" w:rsidP="00FF7F79">
      <w:pPr>
        <w:pStyle w:val="Title1"/>
        <w:jc w:val="both"/>
        <w:rPr>
          <w:lang w:val="en-US"/>
        </w:rPr>
      </w:pPr>
      <w:r>
        <w:rPr>
          <w:lang w:val="en-US"/>
        </w:rPr>
        <w:t xml:space="preserve">Study on the </w:t>
      </w:r>
      <w:r w:rsidR="00FF7F79">
        <w:rPr>
          <w:lang w:val="en-US"/>
        </w:rPr>
        <w:t>S</w:t>
      </w:r>
      <w:r>
        <w:rPr>
          <w:lang w:val="en-US"/>
        </w:rPr>
        <w:t xml:space="preserve">ynthesis and </w:t>
      </w:r>
      <w:r w:rsidR="00FF7F79">
        <w:rPr>
          <w:lang w:val="en-US"/>
        </w:rPr>
        <w:t>B</w:t>
      </w:r>
      <w:r>
        <w:rPr>
          <w:lang w:val="en-US"/>
        </w:rPr>
        <w:t xml:space="preserve">iological </w:t>
      </w:r>
      <w:r w:rsidR="00FF7F79">
        <w:rPr>
          <w:lang w:val="en-US"/>
        </w:rPr>
        <w:t>A</w:t>
      </w:r>
      <w:r>
        <w:rPr>
          <w:lang w:val="en-US"/>
        </w:rPr>
        <w:t xml:space="preserve">ctivities of </w:t>
      </w:r>
      <w:r w:rsidRPr="00FF7F79">
        <w:rPr>
          <w:i/>
          <w:iCs/>
          <w:lang w:val="en-US"/>
        </w:rPr>
        <w:t>N</w:t>
      </w:r>
      <w:r>
        <w:rPr>
          <w:lang w:val="en-US"/>
        </w:rPr>
        <w:t xml:space="preserve">-alkylated </w:t>
      </w:r>
      <w:r w:rsidR="00FF7F79">
        <w:rPr>
          <w:lang w:val="en-US"/>
        </w:rPr>
        <w:t>D</w:t>
      </w:r>
      <w:r>
        <w:rPr>
          <w:lang w:val="en-US"/>
        </w:rPr>
        <w:t xml:space="preserve">eoxynojirimycin </w:t>
      </w:r>
      <w:r w:rsidR="00FF7F79">
        <w:rPr>
          <w:lang w:val="en-US"/>
        </w:rPr>
        <w:t>D</w:t>
      </w:r>
      <w:r>
        <w:rPr>
          <w:lang w:val="en-US"/>
        </w:rPr>
        <w:t xml:space="preserve">erivatives with a </w:t>
      </w:r>
      <w:r w:rsidR="00FF7F79">
        <w:rPr>
          <w:lang w:val="en-US"/>
        </w:rPr>
        <w:t>T</w:t>
      </w:r>
      <w:r>
        <w:rPr>
          <w:lang w:val="en-US"/>
        </w:rPr>
        <w:t xml:space="preserve">erminal </w:t>
      </w:r>
      <w:r w:rsidR="00FF7F79">
        <w:rPr>
          <w:lang w:val="en-US"/>
        </w:rPr>
        <w:t>T</w:t>
      </w:r>
      <w:r>
        <w:rPr>
          <w:lang w:val="en-US"/>
        </w:rPr>
        <w:t xml:space="preserve">ertiary </w:t>
      </w:r>
      <w:r w:rsidR="00FF7F79">
        <w:rPr>
          <w:lang w:val="en-US"/>
        </w:rPr>
        <w:t>A</w:t>
      </w:r>
      <w:r>
        <w:rPr>
          <w:lang w:val="en-US"/>
        </w:rPr>
        <w:t>mine</w:t>
      </w:r>
    </w:p>
    <w:p w14:paraId="7A33D911" w14:textId="13B87FF4" w:rsidR="00AE368C" w:rsidRPr="002F6F27" w:rsidRDefault="000C01A3" w:rsidP="00423F4A">
      <w:pPr>
        <w:pStyle w:val="Authors"/>
        <w:rPr>
          <w:vertAlign w:val="superscript"/>
        </w:rPr>
      </w:pPr>
      <w:r w:rsidRPr="005446D1">
        <w:t xml:space="preserve">Lin Wang and </w:t>
      </w:r>
      <w:proofErr w:type="spellStart"/>
      <w:r w:rsidRPr="005446D1">
        <w:t>Zhijie</w:t>
      </w:r>
      <w:proofErr w:type="spellEnd"/>
      <w:r w:rsidRPr="005446D1">
        <w:t>, Fang</w:t>
      </w:r>
      <w:r w:rsidR="00601249" w:rsidRPr="005446D1">
        <w:t>*</w:t>
      </w:r>
      <w:r w:rsidR="00601249">
        <w:rPr>
          <w:vertAlign w:val="superscript"/>
        </w:rPr>
        <w:t xml:space="preserve"> </w:t>
      </w:r>
      <w:r w:rsidR="002F6F27">
        <w:rPr>
          <w:vertAlign w:val="superscript"/>
        </w:rPr>
        <w:t>[a]</w:t>
      </w:r>
    </w:p>
    <w:p w14:paraId="446CCB5F" w14:textId="1CC2D8CD" w:rsidR="00423F4A" w:rsidRDefault="00423F4A" w:rsidP="00423F4A">
      <w:pPr>
        <w:rPr>
          <w:rFonts w:ascii="Arial" w:hAnsi="Arial" w:cs="Arial"/>
          <w:b/>
          <w:lang w:val="en-GB"/>
        </w:rPr>
      </w:pPr>
    </w:p>
    <w:p w14:paraId="7A03E96A" w14:textId="031E8983" w:rsidR="00423F4A" w:rsidRDefault="00423F4A" w:rsidP="00423F4A">
      <w:pPr>
        <w:rPr>
          <w:rFonts w:ascii="Arial" w:hAnsi="Arial" w:cs="Arial"/>
          <w:b/>
          <w:lang w:val="en-GB"/>
        </w:rPr>
      </w:pPr>
    </w:p>
    <w:p w14:paraId="458E1FC3" w14:textId="78654605" w:rsidR="00423F4A" w:rsidRDefault="00423F4A" w:rsidP="00423F4A">
      <w:pPr>
        <w:rPr>
          <w:rFonts w:ascii="Arial" w:hAnsi="Arial" w:cs="Arial"/>
          <w:b/>
          <w:lang w:val="en-GB"/>
        </w:rPr>
      </w:pPr>
    </w:p>
    <w:p w14:paraId="603C17EA" w14:textId="7C6E4DA3" w:rsidR="00423F4A" w:rsidRDefault="00423F4A" w:rsidP="00423F4A">
      <w:pPr>
        <w:rPr>
          <w:rFonts w:ascii="Arial" w:hAnsi="Arial" w:cs="Arial"/>
          <w:b/>
          <w:lang w:val="en-GB"/>
        </w:rPr>
      </w:pPr>
    </w:p>
    <w:p w14:paraId="2EA55A0E" w14:textId="187C9E09" w:rsidR="00423F4A" w:rsidRDefault="00423F4A" w:rsidP="00423F4A">
      <w:pPr>
        <w:rPr>
          <w:rFonts w:ascii="Arial" w:hAnsi="Arial" w:cs="Arial"/>
          <w:b/>
          <w:lang w:val="en-GB"/>
        </w:rPr>
      </w:pPr>
    </w:p>
    <w:p w14:paraId="5828349E" w14:textId="321B480E" w:rsidR="00423F4A" w:rsidRPr="00423F4A" w:rsidRDefault="00423F4A" w:rsidP="00423F4A">
      <w:pPr>
        <w:pStyle w:val="Authors"/>
        <w:sectPr w:rsidR="00423F4A" w:rsidRPr="00423F4A">
          <w:footerReference w:type="default" r:id="rId7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756C6A3B" w14:textId="43F5048F" w:rsidR="00AC30A6" w:rsidRDefault="000E457C" w:rsidP="008124D2">
      <w:pPr>
        <w:jc w:val="center"/>
        <w:rPr>
          <w:rFonts w:ascii="Arial" w:hAnsi="Arial" w:cs="Arial"/>
        </w:rPr>
      </w:pPr>
      <w:r>
        <w:rPr>
          <w:noProof/>
        </w:rPr>
        <w:lastRenderedPageBreak/>
        <w:object w:dxaOrig="2623" w:dyaOrig="1658" w14:anchorId="386F7B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22.65pt;margin-top:51.5pt;width:79.6pt;height:50.35pt;z-index:251659264">
            <v:imagedata r:id="rId8" o:title=""/>
          </v:shape>
          <o:OLEObject Type="Embed" ProgID="ChemDraw.Document.6.0" ShapeID="_x0000_s1027" DrawAspect="Content" ObjectID="_1637673429" r:id="rId9"/>
        </w:object>
      </w:r>
      <w:r w:rsidR="00E1174E">
        <w:rPr>
          <w:noProof/>
        </w:rPr>
        <w:drawing>
          <wp:inline distT="0" distB="0" distL="0" distR="0" wp14:anchorId="418E3E9E" wp14:editId="7C90EBEC">
            <wp:extent cx="5274310" cy="3677920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823E00" w14:textId="7C912B03" w:rsidR="00AC30A6" w:rsidRDefault="00AC30A6" w:rsidP="008124D2">
      <w:pPr>
        <w:jc w:val="center"/>
        <w:rPr>
          <w:rFonts w:ascii="Arial" w:hAnsi="Arial" w:cs="Arial"/>
        </w:rPr>
      </w:pPr>
    </w:p>
    <w:p w14:paraId="682C07F3" w14:textId="29BCB2E0" w:rsidR="00AC30A6" w:rsidRDefault="009C596A" w:rsidP="008124D2">
      <w:pPr>
        <w:jc w:val="center"/>
        <w:rPr>
          <w:rFonts w:ascii="Arial" w:hAnsi="Arial" w:cs="Arial"/>
        </w:rPr>
      </w:pPr>
      <w:r>
        <w:rPr>
          <w:noProof/>
        </w:rPr>
        <w:object w:dxaOrig="2623" w:dyaOrig="1658" w14:anchorId="386F7B21">
          <v:shape id="_x0000_s1067" type="#_x0000_t75" style="position:absolute;left:0;text-align:left;margin-left:-1.85pt;margin-top:36pt;width:79.6pt;height:50.35pt;z-index:251719680">
            <v:imagedata r:id="rId8" o:title=""/>
          </v:shape>
          <o:OLEObject Type="Embed" ProgID="ChemDraw.Document.6.0" ShapeID="_x0000_s1067" DrawAspect="Content" ObjectID="_1637673430" r:id="rId11"/>
        </w:object>
      </w:r>
      <w:r w:rsidR="00E1174E">
        <w:rPr>
          <w:noProof/>
        </w:rPr>
        <w:drawing>
          <wp:inline distT="0" distB="0" distL="0" distR="0" wp14:anchorId="66D3045C" wp14:editId="5910A6F7">
            <wp:extent cx="5274310" cy="3684270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ADBFCD" w14:textId="4D542264" w:rsidR="00AC30A6" w:rsidRDefault="000E457C" w:rsidP="008124D2">
      <w:pPr>
        <w:jc w:val="center"/>
        <w:rPr>
          <w:rFonts w:ascii="Arial" w:hAnsi="Arial" w:cs="Arial"/>
        </w:rPr>
      </w:pPr>
      <w:r>
        <w:rPr>
          <w:noProof/>
        </w:rPr>
        <w:lastRenderedPageBreak/>
        <w:object w:dxaOrig="2623" w:dyaOrig="1658" w14:anchorId="74D58E28">
          <v:shape id="_x0000_s1029" type="#_x0000_t75" style="position:absolute;left:0;text-align:left;margin-left:70.75pt;margin-top:44.9pt;width:72.85pt;height:51.25pt;z-index:251662336">
            <v:imagedata r:id="rId13" o:title=""/>
          </v:shape>
          <o:OLEObject Type="Embed" ProgID="ChemDraw.Document.6.0" ShapeID="_x0000_s1029" DrawAspect="Content" ObjectID="_1637673431" r:id="rId14"/>
        </w:object>
      </w:r>
      <w:r w:rsidR="00DE4E00">
        <w:rPr>
          <w:noProof/>
        </w:rPr>
        <w:drawing>
          <wp:inline distT="0" distB="0" distL="0" distR="0" wp14:anchorId="70D23C46" wp14:editId="7CEFC128">
            <wp:extent cx="5274310" cy="3684270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11A12D" w14:textId="2FB82CF2" w:rsidR="00AC30A6" w:rsidRDefault="009C596A" w:rsidP="008124D2">
      <w:pPr>
        <w:jc w:val="center"/>
        <w:rPr>
          <w:rFonts w:ascii="Arial" w:hAnsi="Arial" w:cs="Arial"/>
        </w:rPr>
      </w:pPr>
      <w:r>
        <w:rPr>
          <w:noProof/>
        </w:rPr>
        <w:object w:dxaOrig="2623" w:dyaOrig="1658" w14:anchorId="74D58E28">
          <v:shape id="_x0000_s1068" type="#_x0000_t75" style="position:absolute;left:0;text-align:left;margin-left:65.25pt;margin-top:42pt;width:72.85pt;height:51.25pt;z-index:251720704">
            <v:imagedata r:id="rId13" o:title=""/>
          </v:shape>
          <o:OLEObject Type="Embed" ProgID="ChemDraw.Document.6.0" ShapeID="_x0000_s1068" DrawAspect="Content" ObjectID="_1637673432" r:id="rId16"/>
        </w:object>
      </w:r>
      <w:r w:rsidR="00DE4E00">
        <w:rPr>
          <w:noProof/>
        </w:rPr>
        <w:drawing>
          <wp:inline distT="0" distB="0" distL="0" distR="0" wp14:anchorId="6047961B" wp14:editId="3DD145CB">
            <wp:extent cx="5274310" cy="3684270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484F28" w14:textId="4411A1D9" w:rsidR="00AC30A6" w:rsidRDefault="00AC30A6" w:rsidP="008124D2">
      <w:pPr>
        <w:jc w:val="center"/>
        <w:rPr>
          <w:rFonts w:ascii="Arial" w:hAnsi="Arial" w:cs="Arial"/>
        </w:rPr>
      </w:pPr>
    </w:p>
    <w:p w14:paraId="737AE675" w14:textId="4CE81488" w:rsidR="00AC30A6" w:rsidRDefault="00AC30A6" w:rsidP="008124D2">
      <w:pPr>
        <w:jc w:val="center"/>
        <w:rPr>
          <w:rFonts w:ascii="Arial" w:hAnsi="Arial" w:cs="Arial"/>
        </w:rPr>
      </w:pPr>
    </w:p>
    <w:p w14:paraId="7E689353" w14:textId="0CE8C2E7" w:rsidR="00AC30A6" w:rsidRDefault="00AC30A6" w:rsidP="008124D2">
      <w:pPr>
        <w:jc w:val="center"/>
        <w:rPr>
          <w:rFonts w:ascii="Arial" w:hAnsi="Arial" w:cs="Arial"/>
        </w:rPr>
      </w:pPr>
    </w:p>
    <w:p w14:paraId="5889D32F" w14:textId="3A77A5EA" w:rsidR="00AC30A6" w:rsidRDefault="00AC30A6" w:rsidP="008124D2">
      <w:pPr>
        <w:jc w:val="center"/>
        <w:rPr>
          <w:rFonts w:ascii="Arial" w:hAnsi="Arial" w:cs="Arial"/>
        </w:rPr>
      </w:pPr>
    </w:p>
    <w:p w14:paraId="1B24D4CE" w14:textId="6F04B1A8" w:rsidR="00AC30A6" w:rsidRDefault="00AC30A6" w:rsidP="008124D2">
      <w:pPr>
        <w:jc w:val="center"/>
        <w:rPr>
          <w:rFonts w:ascii="Arial" w:hAnsi="Arial" w:cs="Arial"/>
        </w:rPr>
      </w:pPr>
    </w:p>
    <w:p w14:paraId="22207D88" w14:textId="537C9BDA" w:rsidR="00AC30A6" w:rsidRDefault="00AC30A6" w:rsidP="008124D2">
      <w:pPr>
        <w:jc w:val="center"/>
        <w:rPr>
          <w:rFonts w:ascii="Arial" w:hAnsi="Arial" w:cs="Arial"/>
        </w:rPr>
      </w:pPr>
    </w:p>
    <w:p w14:paraId="6E73E50A" w14:textId="140AE454" w:rsidR="00AC30A6" w:rsidRDefault="000E457C" w:rsidP="008124D2">
      <w:pPr>
        <w:jc w:val="center"/>
        <w:rPr>
          <w:rFonts w:ascii="Arial" w:hAnsi="Arial" w:cs="Arial"/>
        </w:rPr>
      </w:pPr>
      <w:r>
        <w:rPr>
          <w:noProof/>
        </w:rPr>
        <w:lastRenderedPageBreak/>
        <w:object w:dxaOrig="2623" w:dyaOrig="1658" w14:anchorId="74756781">
          <v:shape id="_x0000_s1032" type="#_x0000_t75" style="position:absolute;left:0;text-align:left;margin-left:10.5pt;margin-top:45.55pt;width:78.6pt;height:52.6pt;z-index:251666432">
            <v:imagedata r:id="rId18" o:title=""/>
          </v:shape>
          <o:OLEObject Type="Embed" ProgID="ChemDraw.Document.6.0" ShapeID="_x0000_s1032" DrawAspect="Content" ObjectID="_1637673433" r:id="rId19"/>
        </w:object>
      </w:r>
      <w:r w:rsidR="00DE4E00">
        <w:rPr>
          <w:noProof/>
        </w:rPr>
        <w:drawing>
          <wp:inline distT="0" distB="0" distL="0" distR="0" wp14:anchorId="375C2F1A" wp14:editId="4A721A0D">
            <wp:extent cx="5274310" cy="368427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779232" w14:textId="3D0F4178" w:rsidR="00AC30A6" w:rsidRDefault="00AC30A6" w:rsidP="008124D2">
      <w:pPr>
        <w:jc w:val="center"/>
        <w:rPr>
          <w:rFonts w:ascii="Arial" w:hAnsi="Arial" w:cs="Arial"/>
        </w:rPr>
      </w:pPr>
    </w:p>
    <w:p w14:paraId="13BC4B92" w14:textId="00E61D79" w:rsidR="00AC30A6" w:rsidRDefault="009C596A" w:rsidP="008124D2">
      <w:pPr>
        <w:jc w:val="center"/>
        <w:rPr>
          <w:rFonts w:ascii="Arial" w:hAnsi="Arial" w:cs="Arial"/>
        </w:rPr>
      </w:pPr>
      <w:r>
        <w:rPr>
          <w:noProof/>
        </w:rPr>
        <w:object w:dxaOrig="2623" w:dyaOrig="1658" w14:anchorId="74756781">
          <v:shape id="_x0000_s1069" type="#_x0000_t75" style="position:absolute;left:0;text-align:left;margin-left:22.5pt;margin-top:38.55pt;width:78.6pt;height:52.6pt;z-index:251721728">
            <v:imagedata r:id="rId18" o:title=""/>
          </v:shape>
          <o:OLEObject Type="Embed" ProgID="ChemDraw.Document.6.0" ShapeID="_x0000_s1069" DrawAspect="Content" ObjectID="_1637673434" r:id="rId21"/>
        </w:object>
      </w:r>
      <w:r w:rsidR="00DE4E00">
        <w:rPr>
          <w:noProof/>
        </w:rPr>
        <w:drawing>
          <wp:inline distT="0" distB="0" distL="0" distR="0" wp14:anchorId="2C4FD15A" wp14:editId="729A5C97">
            <wp:extent cx="5274310" cy="368427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6A97C3" w14:textId="7B4CC8F6" w:rsidR="00AC30A6" w:rsidRDefault="00AC30A6" w:rsidP="008124D2">
      <w:pPr>
        <w:jc w:val="center"/>
        <w:rPr>
          <w:rFonts w:ascii="Arial" w:hAnsi="Arial" w:cs="Arial"/>
        </w:rPr>
      </w:pPr>
    </w:p>
    <w:p w14:paraId="4BC67D41" w14:textId="2BA190E5" w:rsidR="00AC30A6" w:rsidRDefault="000E457C" w:rsidP="008124D2">
      <w:pPr>
        <w:jc w:val="center"/>
        <w:rPr>
          <w:rFonts w:ascii="Arial" w:hAnsi="Arial" w:cs="Arial"/>
        </w:rPr>
      </w:pPr>
      <w:r>
        <w:rPr>
          <w:noProof/>
        </w:rPr>
        <w:lastRenderedPageBreak/>
        <w:object w:dxaOrig="2623" w:dyaOrig="1658" w14:anchorId="0D3DA945">
          <v:shape id="_x0000_s1034" type="#_x0000_t75" style="position:absolute;left:0;text-align:left;margin-left:16.2pt;margin-top:36.15pt;width:90.6pt;height:55.65pt;z-index:251669504">
            <v:imagedata r:id="rId23" o:title=""/>
          </v:shape>
          <o:OLEObject Type="Embed" ProgID="ChemDraw.Document.6.0" ShapeID="_x0000_s1034" DrawAspect="Content" ObjectID="_1637673435" r:id="rId24"/>
        </w:object>
      </w:r>
      <w:r w:rsidR="00DE4E00">
        <w:rPr>
          <w:noProof/>
        </w:rPr>
        <w:drawing>
          <wp:inline distT="0" distB="0" distL="0" distR="0" wp14:anchorId="3C82824A" wp14:editId="39656B9B">
            <wp:extent cx="5274310" cy="3684270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B64CA5" w14:textId="704060E1" w:rsidR="00AC30A6" w:rsidRDefault="009C596A" w:rsidP="008124D2">
      <w:pPr>
        <w:jc w:val="center"/>
        <w:rPr>
          <w:rFonts w:ascii="Arial" w:hAnsi="Arial" w:cs="Arial"/>
        </w:rPr>
      </w:pPr>
      <w:r>
        <w:rPr>
          <w:noProof/>
        </w:rPr>
        <w:object w:dxaOrig="2623" w:dyaOrig="1658" w14:anchorId="0D3DA945">
          <v:shape id="_x0000_s1070" type="#_x0000_t75" style="position:absolute;left:0;text-align:left;margin-left:18.7pt;margin-top:49.75pt;width:90.6pt;height:55.65pt;z-index:251722752">
            <v:imagedata r:id="rId23" o:title=""/>
          </v:shape>
          <o:OLEObject Type="Embed" ProgID="ChemDraw.Document.6.0" ShapeID="_x0000_s1070" DrawAspect="Content" ObjectID="_1637673436" r:id="rId26"/>
        </w:object>
      </w:r>
      <w:r w:rsidR="00DE4E00">
        <w:rPr>
          <w:noProof/>
        </w:rPr>
        <w:drawing>
          <wp:inline distT="0" distB="0" distL="0" distR="0" wp14:anchorId="1D6AD198" wp14:editId="4684D285">
            <wp:extent cx="5274310" cy="3684270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5C4060" w14:textId="7A8A8250" w:rsidR="00EA74F9" w:rsidRDefault="000E457C" w:rsidP="008124D2">
      <w:pPr>
        <w:jc w:val="center"/>
        <w:rPr>
          <w:rFonts w:ascii="Arial" w:hAnsi="Arial" w:cs="Arial"/>
        </w:rPr>
      </w:pPr>
      <w:r>
        <w:rPr>
          <w:noProof/>
        </w:rPr>
        <w:lastRenderedPageBreak/>
        <w:object w:dxaOrig="2623" w:dyaOrig="1658" w14:anchorId="3B5E17D6">
          <v:shape id="_x0000_s1035" type="#_x0000_t75" style="position:absolute;left:0;text-align:left;margin-left:8.65pt;margin-top:40.6pt;width:80.8pt;height:51.7pt;z-index:251671552">
            <v:imagedata r:id="rId28" o:title=""/>
          </v:shape>
          <o:OLEObject Type="Embed" ProgID="ChemDraw.Document.6.0" ShapeID="_x0000_s1035" DrawAspect="Content" ObjectID="_1637673437" r:id="rId29"/>
        </w:object>
      </w:r>
      <w:r w:rsidR="00DE4E00">
        <w:rPr>
          <w:noProof/>
        </w:rPr>
        <w:drawing>
          <wp:inline distT="0" distB="0" distL="0" distR="0" wp14:anchorId="48248C8B" wp14:editId="0A4397F5">
            <wp:extent cx="5274310" cy="3684270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A60DFE" w14:textId="2EB6201D" w:rsidR="00DE4E00" w:rsidRDefault="009C596A" w:rsidP="008124D2">
      <w:pPr>
        <w:jc w:val="center"/>
        <w:rPr>
          <w:rFonts w:ascii="Arial" w:hAnsi="Arial" w:cs="Arial"/>
        </w:rPr>
      </w:pPr>
      <w:r>
        <w:rPr>
          <w:noProof/>
        </w:rPr>
        <w:object w:dxaOrig="2623" w:dyaOrig="1658" w14:anchorId="3B5E17D6">
          <v:shape id="_x0000_s1071" type="#_x0000_t75" style="position:absolute;left:0;text-align:left;margin-left:21.65pt;margin-top:42.7pt;width:80.8pt;height:51.7pt;z-index:251723776">
            <v:imagedata r:id="rId28" o:title=""/>
          </v:shape>
          <o:OLEObject Type="Embed" ProgID="ChemDraw.Document.6.0" ShapeID="_x0000_s1071" DrawAspect="Content" ObjectID="_1637673438" r:id="rId31"/>
        </w:object>
      </w:r>
      <w:r w:rsidR="00DE4E00">
        <w:rPr>
          <w:noProof/>
        </w:rPr>
        <w:drawing>
          <wp:inline distT="0" distB="0" distL="0" distR="0" wp14:anchorId="667C3CDD" wp14:editId="5204DA6D">
            <wp:extent cx="5274310" cy="3684270"/>
            <wp:effectExtent l="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75186A" w14:textId="4FFDDE0B" w:rsidR="00DE4E00" w:rsidRDefault="007A0174" w:rsidP="008124D2">
      <w:pPr>
        <w:jc w:val="center"/>
        <w:rPr>
          <w:rFonts w:ascii="Arial" w:hAnsi="Arial" w:cs="Arial"/>
        </w:rPr>
      </w:pPr>
      <w:r>
        <w:rPr>
          <w:noProof/>
        </w:rPr>
        <w:lastRenderedPageBreak/>
        <w:object w:dxaOrig="2623" w:dyaOrig="1658" w14:anchorId="2B24C3DB">
          <v:shape id="_x0000_s1072" type="#_x0000_t75" style="position:absolute;left:0;text-align:left;margin-left:20.65pt;margin-top:342.15pt;width:87.2pt;height:58pt;z-index:251724800">
            <v:imagedata r:id="rId33" o:title=""/>
          </v:shape>
          <o:OLEObject Type="Embed" ProgID="ChemDraw.Document.6.0" ShapeID="_x0000_s1072" DrawAspect="Content" ObjectID="_1637673439" r:id="rId34"/>
        </w:object>
      </w:r>
      <w:r w:rsidR="000E457C">
        <w:rPr>
          <w:noProof/>
        </w:rPr>
        <w:object w:dxaOrig="2623" w:dyaOrig="1658" w14:anchorId="2B24C3DB">
          <v:shape id="_x0000_s1038" type="#_x0000_t75" style="position:absolute;left:0;text-align:left;margin-left:23.65pt;margin-top:42.15pt;width:87.2pt;height:58pt;z-index:251675648">
            <v:imagedata r:id="rId33" o:title=""/>
          </v:shape>
          <o:OLEObject Type="Embed" ProgID="ChemDraw.Document.6.0" ShapeID="_x0000_s1038" DrawAspect="Content" ObjectID="_1637673440" r:id="rId35"/>
        </w:object>
      </w:r>
      <w:r w:rsidR="005D65EA">
        <w:rPr>
          <w:noProof/>
        </w:rPr>
        <w:drawing>
          <wp:inline distT="0" distB="0" distL="0" distR="0" wp14:anchorId="5D3BD599" wp14:editId="781941BA">
            <wp:extent cx="5274310" cy="3684270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D65EA">
        <w:rPr>
          <w:noProof/>
        </w:rPr>
        <w:drawing>
          <wp:inline distT="0" distB="0" distL="0" distR="0" wp14:anchorId="402AC416" wp14:editId="5DF64E73">
            <wp:extent cx="5274310" cy="3684270"/>
            <wp:effectExtent l="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80A796" w14:textId="1EAA107E" w:rsidR="005D65EA" w:rsidRDefault="005D65EA" w:rsidP="008124D2">
      <w:pPr>
        <w:jc w:val="center"/>
        <w:rPr>
          <w:rFonts w:ascii="Arial" w:hAnsi="Arial" w:cs="Arial"/>
        </w:rPr>
      </w:pPr>
    </w:p>
    <w:p w14:paraId="7D4773EF" w14:textId="23A4E4D4" w:rsidR="005D65EA" w:rsidRDefault="007A0174" w:rsidP="008124D2">
      <w:pPr>
        <w:jc w:val="center"/>
        <w:rPr>
          <w:rFonts w:ascii="Arial" w:hAnsi="Arial" w:cs="Arial"/>
        </w:rPr>
      </w:pPr>
      <w:r>
        <w:rPr>
          <w:noProof/>
        </w:rPr>
        <w:lastRenderedPageBreak/>
        <w:object w:dxaOrig="2623" w:dyaOrig="1658" w14:anchorId="3212E491">
          <v:shape id="_x0000_s1073" type="#_x0000_t75" style="position:absolute;left:0;text-align:left;margin-left:24.35pt;margin-top:332pt;width:92.55pt;height:55.9pt;z-index:251725824">
            <v:imagedata r:id="rId38" o:title=""/>
          </v:shape>
          <o:OLEObject Type="Embed" ProgID="ChemDraw.Document.6.0" ShapeID="_x0000_s1073" DrawAspect="Content" ObjectID="_1637673441" r:id="rId39"/>
        </w:object>
      </w:r>
      <w:r w:rsidR="000E457C">
        <w:rPr>
          <w:noProof/>
        </w:rPr>
        <w:object w:dxaOrig="2623" w:dyaOrig="1658" w14:anchorId="3212E491">
          <v:shape id="_x0000_s1040" type="#_x0000_t75" style="position:absolute;left:0;text-align:left;margin-left:10.35pt;margin-top:43.5pt;width:92.55pt;height:55.9pt;z-index:251678720">
            <v:imagedata r:id="rId38" o:title=""/>
          </v:shape>
          <o:OLEObject Type="Embed" ProgID="ChemDraw.Document.6.0" ShapeID="_x0000_s1040" DrawAspect="Content" ObjectID="_1637673442" r:id="rId40"/>
        </w:object>
      </w:r>
      <w:r w:rsidR="005D65EA">
        <w:rPr>
          <w:noProof/>
        </w:rPr>
        <w:drawing>
          <wp:inline distT="0" distB="0" distL="0" distR="0" wp14:anchorId="11D72666" wp14:editId="6A127128">
            <wp:extent cx="5274310" cy="368490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D65EA">
        <w:rPr>
          <w:noProof/>
        </w:rPr>
        <w:drawing>
          <wp:inline distT="0" distB="0" distL="0" distR="0" wp14:anchorId="60909DCA" wp14:editId="593EDF45">
            <wp:extent cx="5274310" cy="3684270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EBBAC9" w14:textId="12DBEA05" w:rsidR="003701C6" w:rsidRDefault="007A0174" w:rsidP="008124D2">
      <w:pPr>
        <w:jc w:val="center"/>
        <w:rPr>
          <w:rFonts w:ascii="Arial" w:hAnsi="Arial" w:cs="Arial"/>
        </w:rPr>
      </w:pPr>
      <w:r>
        <w:rPr>
          <w:noProof/>
        </w:rPr>
        <w:lastRenderedPageBreak/>
        <w:object w:dxaOrig="2623" w:dyaOrig="1658" w14:anchorId="157B0B9B">
          <v:shape id="_x0000_s1076" type="#_x0000_t75" style="position:absolute;left:0;text-align:left;margin-left:91.3pt;margin-top:338.15pt;width:92pt;height:63.5pt;z-index:251726848">
            <v:imagedata r:id="rId43" o:title=""/>
          </v:shape>
          <o:OLEObject Type="Embed" ProgID="ChemDraw.Document.6.0" ShapeID="_x0000_s1076" DrawAspect="Content" ObjectID="_1637673443" r:id="rId44"/>
        </w:object>
      </w:r>
      <w:r w:rsidR="000E457C">
        <w:rPr>
          <w:noProof/>
        </w:rPr>
        <w:object w:dxaOrig="2623" w:dyaOrig="1658" w14:anchorId="157B0B9B">
          <v:shape id="_x0000_s1042" type="#_x0000_t75" style="position:absolute;left:0;text-align:left;margin-left:5.8pt;margin-top:37.15pt;width:92pt;height:63.5pt;z-index:251681792">
            <v:imagedata r:id="rId43" o:title=""/>
          </v:shape>
          <o:OLEObject Type="Embed" ProgID="ChemDraw.Document.6.0" ShapeID="_x0000_s1042" DrawAspect="Content" ObjectID="_1637673444" r:id="rId45"/>
        </w:object>
      </w:r>
      <w:r w:rsidR="003701C6">
        <w:rPr>
          <w:noProof/>
        </w:rPr>
        <w:drawing>
          <wp:inline distT="0" distB="0" distL="0" distR="0" wp14:anchorId="45153F80" wp14:editId="711C386E">
            <wp:extent cx="5274310" cy="3684270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701C6">
        <w:rPr>
          <w:noProof/>
        </w:rPr>
        <w:drawing>
          <wp:inline distT="0" distB="0" distL="0" distR="0" wp14:anchorId="0CAA8D34" wp14:editId="6AA29EFF">
            <wp:extent cx="5274310" cy="3684270"/>
            <wp:effectExtent l="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1BE5AF" w14:textId="121E3D10" w:rsidR="003701C6" w:rsidRDefault="007A0174" w:rsidP="008124D2">
      <w:pPr>
        <w:jc w:val="center"/>
        <w:rPr>
          <w:rFonts w:ascii="Arial" w:hAnsi="Arial" w:cs="Arial"/>
        </w:rPr>
      </w:pPr>
      <w:r>
        <w:rPr>
          <w:noProof/>
        </w:rPr>
        <w:lastRenderedPageBreak/>
        <w:object w:dxaOrig="2623" w:dyaOrig="1658" w14:anchorId="5ED9836B">
          <v:shape id="_x0000_s1077" type="#_x0000_t75" style="position:absolute;left:0;text-align:left;margin-left:76.55pt;margin-top:336.5pt;width:81.15pt;height:47.4pt;z-index:251727872">
            <v:imagedata r:id="rId48" o:title=""/>
          </v:shape>
          <o:OLEObject Type="Embed" ProgID="ChemDraw.Document.6.0" ShapeID="_x0000_s1077" DrawAspect="Content" ObjectID="_1637673445" r:id="rId49"/>
        </w:object>
      </w:r>
      <w:r w:rsidR="000E457C">
        <w:rPr>
          <w:noProof/>
        </w:rPr>
        <w:object w:dxaOrig="2623" w:dyaOrig="1658" w14:anchorId="5ED9836B">
          <v:shape id="_x0000_s1044" type="#_x0000_t75" style="position:absolute;left:0;text-align:left;margin-left:13.05pt;margin-top:38pt;width:81.15pt;height:47.4pt;z-index:251684864">
            <v:imagedata r:id="rId48" o:title=""/>
          </v:shape>
          <o:OLEObject Type="Embed" ProgID="ChemDraw.Document.6.0" ShapeID="_x0000_s1044" DrawAspect="Content" ObjectID="_1637673446" r:id="rId50"/>
        </w:object>
      </w:r>
      <w:r w:rsidR="003701C6">
        <w:rPr>
          <w:noProof/>
        </w:rPr>
        <w:drawing>
          <wp:inline distT="0" distB="0" distL="0" distR="0" wp14:anchorId="1D91A065" wp14:editId="00D5A56D">
            <wp:extent cx="5274310" cy="3684270"/>
            <wp:effectExtent l="0" t="0" r="254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701C6">
        <w:rPr>
          <w:noProof/>
        </w:rPr>
        <w:drawing>
          <wp:inline distT="0" distB="0" distL="0" distR="0" wp14:anchorId="053721C4" wp14:editId="2104468E">
            <wp:extent cx="5274310" cy="3684270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8CB6F3" w14:textId="6C96872C" w:rsidR="003701C6" w:rsidRDefault="007A0174" w:rsidP="008124D2">
      <w:pPr>
        <w:jc w:val="center"/>
        <w:rPr>
          <w:rFonts w:ascii="Arial" w:hAnsi="Arial" w:cs="Arial"/>
        </w:rPr>
      </w:pPr>
      <w:r>
        <w:rPr>
          <w:noProof/>
        </w:rPr>
        <w:lastRenderedPageBreak/>
        <w:object w:dxaOrig="2623" w:dyaOrig="1658" w14:anchorId="264B9A4E">
          <v:shape id="_x0000_s1078" type="#_x0000_t75" style="position:absolute;left:0;text-align:left;margin-left:.1pt;margin-top:323.3pt;width:99.4pt;height:50.55pt;z-index:251728896">
            <v:imagedata r:id="rId53" o:title=""/>
          </v:shape>
          <o:OLEObject Type="Embed" ProgID="ChemDraw.Document.6.0" ShapeID="_x0000_s1078" DrawAspect="Content" ObjectID="_1637673447" r:id="rId54"/>
        </w:object>
      </w:r>
      <w:r w:rsidR="000E457C">
        <w:rPr>
          <w:noProof/>
        </w:rPr>
        <w:object w:dxaOrig="2623" w:dyaOrig="1658" w14:anchorId="264B9A4E">
          <v:shape id="_x0000_s1046" type="#_x0000_t75" style="position:absolute;left:0;text-align:left;margin-left:6.6pt;margin-top:42.3pt;width:99.4pt;height:50.55pt;z-index:251687936">
            <v:imagedata r:id="rId53" o:title=""/>
          </v:shape>
          <o:OLEObject Type="Embed" ProgID="ChemDraw.Document.6.0" ShapeID="_x0000_s1046" DrawAspect="Content" ObjectID="_1637673448" r:id="rId55"/>
        </w:object>
      </w:r>
      <w:r w:rsidR="003701C6">
        <w:rPr>
          <w:noProof/>
        </w:rPr>
        <w:drawing>
          <wp:inline distT="0" distB="0" distL="0" distR="0" wp14:anchorId="5DDDB026" wp14:editId="6DE9E368">
            <wp:extent cx="5274310" cy="3684270"/>
            <wp:effectExtent l="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701C6">
        <w:rPr>
          <w:noProof/>
        </w:rPr>
        <w:drawing>
          <wp:inline distT="0" distB="0" distL="0" distR="0" wp14:anchorId="0D025ED8" wp14:editId="5506ECC4">
            <wp:extent cx="5274310" cy="3684270"/>
            <wp:effectExtent l="0" t="0" r="254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39CF19" w14:textId="6A78D62C" w:rsidR="003701C6" w:rsidRDefault="00A15602" w:rsidP="008124D2">
      <w:pPr>
        <w:jc w:val="center"/>
        <w:rPr>
          <w:rFonts w:ascii="Arial" w:hAnsi="Arial" w:cs="Arial"/>
        </w:rPr>
      </w:pPr>
      <w:r>
        <w:rPr>
          <w:noProof/>
        </w:rPr>
        <w:lastRenderedPageBreak/>
        <w:object w:dxaOrig="2623" w:dyaOrig="1658" w14:anchorId="48D968A4">
          <v:shape id="_x0000_s1080" type="#_x0000_t75" style="position:absolute;left:0;text-align:left;margin-left:86.6pt;margin-top:364.8pt;width:100.2pt;height:53.9pt;z-index:251729920">
            <v:imagedata r:id="rId58" o:title=""/>
          </v:shape>
          <o:OLEObject Type="Embed" ProgID="ChemDraw.Document.6.0" ShapeID="_x0000_s1080" DrawAspect="Content" ObjectID="_1637673449" r:id="rId59"/>
        </w:object>
      </w:r>
      <w:r w:rsidR="000E457C">
        <w:rPr>
          <w:noProof/>
        </w:rPr>
        <w:object w:dxaOrig="2623" w:dyaOrig="1658" w14:anchorId="48D968A4">
          <v:shape id="_x0000_s1048" type="#_x0000_t75" style="position:absolute;left:0;text-align:left;margin-left:10.1pt;margin-top:39.8pt;width:100.2pt;height:53.9pt;z-index:251691008">
            <v:imagedata r:id="rId58" o:title=""/>
          </v:shape>
          <o:OLEObject Type="Embed" ProgID="ChemDraw.Document.6.0" ShapeID="_x0000_s1048" DrawAspect="Content" ObjectID="_1637673450" r:id="rId60"/>
        </w:object>
      </w:r>
      <w:r w:rsidR="003701C6">
        <w:rPr>
          <w:noProof/>
        </w:rPr>
        <w:drawing>
          <wp:inline distT="0" distB="0" distL="0" distR="0" wp14:anchorId="2A737C2B" wp14:editId="05E4D276">
            <wp:extent cx="5274310" cy="3684270"/>
            <wp:effectExtent l="0" t="0" r="254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701C6">
        <w:rPr>
          <w:noProof/>
        </w:rPr>
        <w:drawing>
          <wp:inline distT="0" distB="0" distL="0" distR="0" wp14:anchorId="5E189109" wp14:editId="5B81FC92">
            <wp:extent cx="5274310" cy="3684270"/>
            <wp:effectExtent l="0" t="0" r="254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146751" w14:textId="4C11C4FE" w:rsidR="003701C6" w:rsidRDefault="00A15602" w:rsidP="008124D2">
      <w:pPr>
        <w:jc w:val="center"/>
        <w:rPr>
          <w:rFonts w:ascii="Arial" w:hAnsi="Arial" w:cs="Arial"/>
        </w:rPr>
      </w:pPr>
      <w:r>
        <w:rPr>
          <w:noProof/>
        </w:rPr>
        <w:lastRenderedPageBreak/>
        <w:object w:dxaOrig="2623" w:dyaOrig="1658" w14:anchorId="53517C14">
          <v:shape id="_x0000_s1081" type="#_x0000_t75" style="position:absolute;left:0;text-align:left;margin-left:14.65pt;margin-top:343.4pt;width:100.1pt;height:53.4pt;z-index:251730944">
            <v:imagedata r:id="rId63" o:title=""/>
          </v:shape>
          <o:OLEObject Type="Embed" ProgID="ChemDraw.Document.6.0" ShapeID="_x0000_s1081" DrawAspect="Content" ObjectID="_1637673451" r:id="rId64"/>
        </w:object>
      </w:r>
      <w:r w:rsidR="000E457C">
        <w:rPr>
          <w:noProof/>
        </w:rPr>
        <w:object w:dxaOrig="2623" w:dyaOrig="1658" w14:anchorId="53517C14">
          <v:shape id="_x0000_s1050" type="#_x0000_t75" style="position:absolute;left:0;text-align:left;margin-left:50.15pt;margin-top:33.4pt;width:100.1pt;height:53.4pt;z-index:251694080">
            <v:imagedata r:id="rId63" o:title=""/>
          </v:shape>
          <o:OLEObject Type="Embed" ProgID="ChemDraw.Document.6.0" ShapeID="_x0000_s1050" DrawAspect="Content" ObjectID="_1637673452" r:id="rId65"/>
        </w:object>
      </w:r>
      <w:r w:rsidR="003701C6">
        <w:rPr>
          <w:noProof/>
        </w:rPr>
        <w:drawing>
          <wp:inline distT="0" distB="0" distL="0" distR="0" wp14:anchorId="54A3AFE8" wp14:editId="41E038DE">
            <wp:extent cx="5274310" cy="3684270"/>
            <wp:effectExtent l="0" t="0" r="254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701C6">
        <w:rPr>
          <w:noProof/>
        </w:rPr>
        <w:drawing>
          <wp:inline distT="0" distB="0" distL="0" distR="0" wp14:anchorId="135D7B46" wp14:editId="678E752D">
            <wp:extent cx="5274310" cy="3684270"/>
            <wp:effectExtent l="0" t="0" r="254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8A0E55" w14:textId="337B2AC9" w:rsidR="003701C6" w:rsidRDefault="00A15602" w:rsidP="008124D2">
      <w:pPr>
        <w:jc w:val="center"/>
        <w:rPr>
          <w:rFonts w:ascii="Arial" w:hAnsi="Arial" w:cs="Arial"/>
        </w:rPr>
      </w:pPr>
      <w:r>
        <w:rPr>
          <w:noProof/>
        </w:rPr>
        <w:lastRenderedPageBreak/>
        <w:object w:dxaOrig="2623" w:dyaOrig="1658" w14:anchorId="73709531">
          <v:shape id="_x0000_s1082" type="#_x0000_t75" style="position:absolute;left:0;text-align:left;margin-left:57.95pt;margin-top:353.15pt;width:62.65pt;height:47.4pt;z-index:251731968">
            <v:imagedata r:id="rId68" o:title=""/>
          </v:shape>
          <o:OLEObject Type="Embed" ProgID="ChemDraw.Document.6.0" ShapeID="_x0000_s1082" DrawAspect="Content" ObjectID="_1637673453" r:id="rId69"/>
        </w:object>
      </w:r>
      <w:r w:rsidR="000E457C">
        <w:rPr>
          <w:noProof/>
        </w:rPr>
        <w:object w:dxaOrig="2623" w:dyaOrig="1658" w14:anchorId="73709531">
          <v:shape id="_x0000_s1052" type="#_x0000_t75" style="position:absolute;left:0;text-align:left;margin-left:45.95pt;margin-top:26.15pt;width:62.65pt;height:47.4pt;z-index:251697152">
            <v:imagedata r:id="rId68" o:title=""/>
          </v:shape>
          <o:OLEObject Type="Embed" ProgID="ChemDraw.Document.6.0" ShapeID="_x0000_s1052" DrawAspect="Content" ObjectID="_1637673454" r:id="rId70"/>
        </w:object>
      </w:r>
      <w:r w:rsidR="003701C6">
        <w:rPr>
          <w:noProof/>
        </w:rPr>
        <w:drawing>
          <wp:inline distT="0" distB="0" distL="0" distR="0" wp14:anchorId="63C2E7D2" wp14:editId="0EDFD067">
            <wp:extent cx="5274310" cy="3684270"/>
            <wp:effectExtent l="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701C6">
        <w:rPr>
          <w:noProof/>
        </w:rPr>
        <w:drawing>
          <wp:inline distT="0" distB="0" distL="0" distR="0" wp14:anchorId="0C3712ED" wp14:editId="613AB8C7">
            <wp:extent cx="5274310" cy="3684270"/>
            <wp:effectExtent l="0" t="0" r="254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0854A8" w14:textId="4767DFCE" w:rsidR="003701C6" w:rsidRDefault="00A15602" w:rsidP="008124D2">
      <w:pPr>
        <w:jc w:val="center"/>
        <w:rPr>
          <w:rFonts w:ascii="Arial" w:hAnsi="Arial" w:cs="Arial"/>
        </w:rPr>
      </w:pPr>
      <w:r>
        <w:rPr>
          <w:noProof/>
        </w:rPr>
        <w:lastRenderedPageBreak/>
        <w:object w:dxaOrig="2623" w:dyaOrig="1658" w14:anchorId="48A33BA6">
          <v:shape id="_x0000_s1083" type="#_x0000_t75" style="position:absolute;left:0;text-align:left;margin-left:49.6pt;margin-top:346.5pt;width:81.4pt;height:51.7pt;z-index:251732992">
            <v:imagedata r:id="rId73" o:title=""/>
          </v:shape>
          <o:OLEObject Type="Embed" ProgID="ChemDraw.Document.6.0" ShapeID="_x0000_s1083" DrawAspect="Content" ObjectID="_1637673455" r:id="rId74"/>
        </w:object>
      </w:r>
      <w:r w:rsidR="000E457C">
        <w:rPr>
          <w:noProof/>
        </w:rPr>
        <w:object w:dxaOrig="2623" w:dyaOrig="1658" w14:anchorId="48A33BA6">
          <v:shape id="_x0000_s1054" type="#_x0000_t75" style="position:absolute;left:0;text-align:left;margin-left:40.1pt;margin-top:33.5pt;width:81.4pt;height:51.7pt;z-index:251700224">
            <v:imagedata r:id="rId73" o:title=""/>
          </v:shape>
          <o:OLEObject Type="Embed" ProgID="ChemDraw.Document.6.0" ShapeID="_x0000_s1054" DrawAspect="Content" ObjectID="_1637673456" r:id="rId75"/>
        </w:object>
      </w:r>
      <w:r w:rsidR="003701C6">
        <w:rPr>
          <w:noProof/>
        </w:rPr>
        <w:drawing>
          <wp:inline distT="0" distB="0" distL="0" distR="0" wp14:anchorId="13620CA4" wp14:editId="02B7D308">
            <wp:extent cx="5274310" cy="3684270"/>
            <wp:effectExtent l="0" t="0" r="254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701C6">
        <w:rPr>
          <w:noProof/>
        </w:rPr>
        <w:drawing>
          <wp:inline distT="0" distB="0" distL="0" distR="0" wp14:anchorId="12C86DA7" wp14:editId="4911F8D8">
            <wp:extent cx="5274310" cy="3684270"/>
            <wp:effectExtent l="0" t="0" r="254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F5BE5B" w14:textId="0C42A61C" w:rsidR="00557D79" w:rsidRDefault="00A15602" w:rsidP="008124D2">
      <w:pPr>
        <w:jc w:val="center"/>
        <w:rPr>
          <w:rFonts w:ascii="Arial" w:hAnsi="Arial" w:cs="Arial"/>
        </w:rPr>
      </w:pPr>
      <w:r>
        <w:rPr>
          <w:noProof/>
        </w:rPr>
        <w:lastRenderedPageBreak/>
        <w:object w:dxaOrig="2623" w:dyaOrig="1658" w14:anchorId="0A39A5FB">
          <v:shape id="_x0000_s1084" type="#_x0000_t75" style="position:absolute;left:0;text-align:left;margin-left:74pt;margin-top:340pt;width:85.15pt;height:58.05pt;z-index:251734016">
            <v:imagedata r:id="rId78" o:title=""/>
          </v:shape>
          <o:OLEObject Type="Embed" ProgID="ChemDraw.Document.6.0" ShapeID="_x0000_s1084" DrawAspect="Content" ObjectID="_1637673457" r:id="rId79"/>
        </w:object>
      </w:r>
      <w:r w:rsidR="000E457C">
        <w:rPr>
          <w:noProof/>
        </w:rPr>
        <w:object w:dxaOrig="2623" w:dyaOrig="1658" w14:anchorId="0A39A5FB">
          <v:shape id="_x0000_s1056" type="#_x0000_t75" style="position:absolute;left:0;text-align:left;margin-left:65.5pt;margin-top:35.5pt;width:85.15pt;height:58.05pt;z-index:251703296">
            <v:imagedata r:id="rId78" o:title=""/>
          </v:shape>
          <o:OLEObject Type="Embed" ProgID="ChemDraw.Document.6.0" ShapeID="_x0000_s1056" DrawAspect="Content" ObjectID="_1637673458" r:id="rId80"/>
        </w:object>
      </w:r>
      <w:r w:rsidR="00557D79">
        <w:rPr>
          <w:noProof/>
        </w:rPr>
        <w:drawing>
          <wp:inline distT="0" distB="0" distL="0" distR="0" wp14:anchorId="15A75F5B" wp14:editId="0F1268DD">
            <wp:extent cx="5274310" cy="3684270"/>
            <wp:effectExtent l="0" t="0" r="254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57D79">
        <w:rPr>
          <w:noProof/>
        </w:rPr>
        <w:drawing>
          <wp:inline distT="0" distB="0" distL="0" distR="0" wp14:anchorId="005687C4" wp14:editId="7FA324D0">
            <wp:extent cx="5274310" cy="3684270"/>
            <wp:effectExtent l="0" t="0" r="254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FCD65B" w14:textId="63C26E65" w:rsidR="00557D79" w:rsidRDefault="00A15602" w:rsidP="008124D2">
      <w:pPr>
        <w:jc w:val="center"/>
        <w:rPr>
          <w:rFonts w:ascii="Arial" w:hAnsi="Arial" w:cs="Arial"/>
        </w:rPr>
      </w:pPr>
      <w:r>
        <w:rPr>
          <w:noProof/>
        </w:rPr>
        <w:lastRenderedPageBreak/>
        <w:object w:dxaOrig="2623" w:dyaOrig="1658" w14:anchorId="61998851">
          <v:shape id="_x0000_s1085" type="#_x0000_t75" style="position:absolute;left:0;text-align:left;margin-left:62.6pt;margin-top:362.5pt;width:78.8pt;height:53.9pt;z-index:251735040">
            <v:imagedata r:id="rId83" o:title=""/>
          </v:shape>
          <o:OLEObject Type="Embed" ProgID="ChemDraw.Document.6.0" ShapeID="_x0000_s1085" DrawAspect="Content" ObjectID="_1637673459" r:id="rId84"/>
        </w:object>
      </w:r>
      <w:r w:rsidR="000E457C">
        <w:rPr>
          <w:noProof/>
        </w:rPr>
        <w:object w:dxaOrig="2623" w:dyaOrig="1658" w14:anchorId="61998851">
          <v:shape id="_x0000_s1058" type="#_x0000_t75" style="position:absolute;left:0;text-align:left;margin-left:60.6pt;margin-top:29pt;width:78.8pt;height:53.9pt;z-index:251706368">
            <v:imagedata r:id="rId83" o:title=""/>
          </v:shape>
          <o:OLEObject Type="Embed" ProgID="ChemDraw.Document.6.0" ShapeID="_x0000_s1058" DrawAspect="Content" ObjectID="_1637673460" r:id="rId85"/>
        </w:object>
      </w:r>
      <w:r w:rsidR="00557D79">
        <w:rPr>
          <w:noProof/>
        </w:rPr>
        <w:drawing>
          <wp:inline distT="0" distB="0" distL="0" distR="0" wp14:anchorId="277D283F" wp14:editId="2EF65AD0">
            <wp:extent cx="5274310" cy="3684270"/>
            <wp:effectExtent l="0" t="0" r="254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57D79">
        <w:rPr>
          <w:noProof/>
        </w:rPr>
        <w:drawing>
          <wp:inline distT="0" distB="0" distL="0" distR="0" wp14:anchorId="17EAEFD6" wp14:editId="3805E2CF">
            <wp:extent cx="5274310" cy="3684270"/>
            <wp:effectExtent l="0" t="0" r="254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325A06" w14:textId="5C11EBDE" w:rsidR="00557D79" w:rsidRDefault="00352916" w:rsidP="008124D2">
      <w:pPr>
        <w:jc w:val="center"/>
        <w:rPr>
          <w:rFonts w:ascii="Arial" w:hAnsi="Arial" w:cs="Arial"/>
        </w:rPr>
      </w:pPr>
      <w:r>
        <w:rPr>
          <w:noProof/>
        </w:rPr>
        <w:lastRenderedPageBreak/>
        <w:object w:dxaOrig="1440" w:dyaOrig="1440" w14:anchorId="39B9CEC6">
          <v:shape id="_x0000_s1086" type="#_x0000_t75" style="position:absolute;left:0;text-align:left;margin-left:13.1pt;margin-top:324.5pt;width:79.85pt;height:48.5pt;z-index:251736064">
            <v:imagedata r:id="rId88" o:title=""/>
          </v:shape>
          <o:OLEObject Type="Embed" ProgID="ChemDraw.Document.6.0" ShapeID="_x0000_s1086" DrawAspect="Content" ObjectID="_1637673461" r:id="rId89"/>
        </w:object>
      </w:r>
      <w:r w:rsidR="000E457C">
        <w:rPr>
          <w:noProof/>
        </w:rPr>
        <w:object w:dxaOrig="2623" w:dyaOrig="1658" w14:anchorId="39B9CEC6">
          <v:shape id="_x0000_s1060" type="#_x0000_t75" style="position:absolute;left:0;text-align:left;margin-left:14.6pt;margin-top:76pt;width:79.85pt;height:48.5pt;z-index:251709440">
            <v:imagedata r:id="rId88" o:title=""/>
          </v:shape>
          <o:OLEObject Type="Embed" ProgID="ChemDraw.Document.6.0" ShapeID="_x0000_s1060" DrawAspect="Content" ObjectID="_1637673462" r:id="rId90"/>
        </w:object>
      </w:r>
      <w:r w:rsidR="00557D79">
        <w:rPr>
          <w:noProof/>
        </w:rPr>
        <w:drawing>
          <wp:inline distT="0" distB="0" distL="0" distR="0" wp14:anchorId="486E0B3C" wp14:editId="3CE5FD5B">
            <wp:extent cx="5274310" cy="3684270"/>
            <wp:effectExtent l="0" t="0" r="254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57D79">
        <w:rPr>
          <w:noProof/>
        </w:rPr>
        <w:drawing>
          <wp:inline distT="0" distB="0" distL="0" distR="0" wp14:anchorId="6EEC6537" wp14:editId="33B5E37E">
            <wp:extent cx="5274310" cy="3684270"/>
            <wp:effectExtent l="0" t="0" r="254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21C129" w14:textId="0D7051B2" w:rsidR="00557D79" w:rsidRDefault="00352916" w:rsidP="008124D2">
      <w:pPr>
        <w:jc w:val="center"/>
        <w:rPr>
          <w:rFonts w:ascii="Arial" w:hAnsi="Arial" w:cs="Arial"/>
        </w:rPr>
      </w:pPr>
      <w:r>
        <w:rPr>
          <w:noProof/>
        </w:rPr>
        <w:lastRenderedPageBreak/>
        <w:object w:dxaOrig="2623" w:dyaOrig="1658" w14:anchorId="7B9B4C87">
          <v:shape id="_x0000_s1062" type="#_x0000_t75" style="position:absolute;left:0;text-align:left;margin-left:77.5pt;margin-top:37.5pt;width:101pt;height:52.35pt;z-index:251712512">
            <v:imagedata r:id="rId93" o:title=""/>
          </v:shape>
          <o:OLEObject Type="Embed" ProgID="ChemDraw.Document.6.0" ShapeID="_x0000_s1062" DrawAspect="Content" ObjectID="_1637673463" r:id="rId94"/>
        </w:object>
      </w:r>
      <w:r>
        <w:rPr>
          <w:noProof/>
        </w:rPr>
        <w:object w:dxaOrig="1440" w:dyaOrig="1440" w14:anchorId="7B9B4C87">
          <v:shape id="_x0000_s1087" type="#_x0000_t75" style="position:absolute;left:0;text-align:left;margin-left:84pt;margin-top:372.5pt;width:101pt;height:52.35pt;z-index:251737088">
            <v:imagedata r:id="rId93" o:title=""/>
          </v:shape>
          <o:OLEObject Type="Embed" ProgID="ChemDraw.Document.6.0" ShapeID="_x0000_s1087" DrawAspect="Content" ObjectID="_1637673464" r:id="rId95"/>
        </w:object>
      </w:r>
      <w:r w:rsidR="00557D79">
        <w:rPr>
          <w:noProof/>
        </w:rPr>
        <w:drawing>
          <wp:inline distT="0" distB="0" distL="0" distR="0" wp14:anchorId="080CF7AF" wp14:editId="5C7E06A5">
            <wp:extent cx="5274310" cy="3684270"/>
            <wp:effectExtent l="0" t="0" r="254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57D79">
        <w:rPr>
          <w:noProof/>
        </w:rPr>
        <w:drawing>
          <wp:inline distT="0" distB="0" distL="0" distR="0" wp14:anchorId="2B6C2E81" wp14:editId="3A89C5A6">
            <wp:extent cx="5274310" cy="3684270"/>
            <wp:effectExtent l="0" t="0" r="254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457C">
        <w:rPr>
          <w:noProof/>
        </w:rPr>
        <w:lastRenderedPageBreak/>
        <w:object w:dxaOrig="2623" w:dyaOrig="1658" w14:anchorId="5BCD8613">
          <v:shape id="_x0000_s1064" type="#_x0000_t75" style="position:absolute;left:0;text-align:left;margin-left:50.95pt;margin-top:34pt;width:109.3pt;height:62.7pt;z-index:251715584;mso-position-horizontal-relative:text;mso-position-vertical-relative:text">
            <v:imagedata r:id="rId98" o:title=""/>
          </v:shape>
          <o:OLEObject Type="Embed" ProgID="ChemDraw.Document.6.0" ShapeID="_x0000_s1064" DrawAspect="Content" ObjectID="_1637673465" r:id="rId99"/>
        </w:object>
      </w:r>
      <w:r w:rsidR="00557D79">
        <w:rPr>
          <w:noProof/>
        </w:rPr>
        <w:drawing>
          <wp:inline distT="0" distB="0" distL="0" distR="0" wp14:anchorId="1CA34F98" wp14:editId="6FBBFA53">
            <wp:extent cx="5274310" cy="3684270"/>
            <wp:effectExtent l="0" t="0" r="254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object w:dxaOrig="1440" w:dyaOrig="1440" w14:anchorId="5BCD8613">
          <v:shape id="_x0000_s1088" type="#_x0000_t75" style="position:absolute;left:0;text-align:left;margin-left:53.45pt;margin-top:346.5pt;width:109.3pt;height:62.7pt;z-index:251738112;mso-position-horizontal-relative:text;mso-position-vertical-relative:text">
            <v:imagedata r:id="rId98" o:title=""/>
          </v:shape>
          <o:OLEObject Type="Embed" ProgID="ChemDraw.Document.6.0" ShapeID="_x0000_s1088" DrawAspect="Content" ObjectID="_1637673466" r:id="rId101"/>
        </w:object>
      </w:r>
      <w:r w:rsidR="00557D79">
        <w:rPr>
          <w:noProof/>
        </w:rPr>
        <w:drawing>
          <wp:inline distT="0" distB="0" distL="0" distR="0" wp14:anchorId="6ADB2327" wp14:editId="3371F2D6">
            <wp:extent cx="5274310" cy="3684270"/>
            <wp:effectExtent l="0" t="0" r="254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CAAB05" w14:textId="7E7D244C" w:rsidR="00D56454" w:rsidRDefault="00352916" w:rsidP="008124D2">
      <w:pPr>
        <w:jc w:val="center"/>
        <w:rPr>
          <w:rFonts w:ascii="Arial" w:hAnsi="Arial" w:cs="Arial"/>
        </w:rPr>
      </w:pPr>
      <w:r>
        <w:rPr>
          <w:noProof/>
        </w:rPr>
        <w:lastRenderedPageBreak/>
        <w:object w:dxaOrig="1440" w:dyaOrig="1440" w14:anchorId="22E7749E">
          <v:shape id="_x0000_s1089" type="#_x0000_t75" style="position:absolute;left:0;text-align:left;margin-left:23.95pt;margin-top:5in;width:109.5pt;height:60.4pt;z-index:251739136">
            <v:imagedata r:id="rId103" o:title=""/>
          </v:shape>
          <o:OLEObject Type="Embed" ProgID="ChemDraw.Document.6.0" ShapeID="_x0000_s1089" DrawAspect="Content" ObjectID="_1637673467" r:id="rId104"/>
        </w:object>
      </w:r>
      <w:r w:rsidR="000E457C">
        <w:rPr>
          <w:noProof/>
        </w:rPr>
        <w:object w:dxaOrig="2623" w:dyaOrig="1658" w14:anchorId="22E7749E">
          <v:shape id="_x0000_s1066" type="#_x0000_t75" style="position:absolute;left:0;text-align:left;margin-left:-.05pt;margin-top:37.5pt;width:109.5pt;height:60.4pt;z-index:251718656">
            <v:imagedata r:id="rId103" o:title=""/>
          </v:shape>
          <o:OLEObject Type="Embed" ProgID="ChemDraw.Document.6.0" ShapeID="_x0000_s1066" DrawAspect="Content" ObjectID="_1637673468" r:id="rId105"/>
        </w:object>
      </w:r>
      <w:r w:rsidR="00D56454">
        <w:rPr>
          <w:noProof/>
        </w:rPr>
        <w:drawing>
          <wp:inline distT="0" distB="0" distL="0" distR="0" wp14:anchorId="5EC239F2" wp14:editId="26D8C197">
            <wp:extent cx="5274310" cy="3684270"/>
            <wp:effectExtent l="0" t="0" r="254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56454">
        <w:rPr>
          <w:noProof/>
        </w:rPr>
        <w:drawing>
          <wp:inline distT="0" distB="0" distL="0" distR="0" wp14:anchorId="49CA2ED1" wp14:editId="6905BC54">
            <wp:extent cx="5274310" cy="3684270"/>
            <wp:effectExtent l="0" t="0" r="254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7577EE" w14:textId="77777777" w:rsidR="00E26B48" w:rsidRDefault="00E26B48" w:rsidP="008124D2">
      <w:pPr>
        <w:jc w:val="center"/>
        <w:rPr>
          <w:rFonts w:ascii="Arial" w:hAnsi="Arial" w:cs="Arial"/>
        </w:rPr>
      </w:pPr>
    </w:p>
    <w:p w14:paraId="302F4C94" w14:textId="2EDD4A02" w:rsidR="00EA74F9" w:rsidRPr="00EA74F9" w:rsidRDefault="00EA74F9" w:rsidP="008124D2">
      <w:pPr>
        <w:jc w:val="center"/>
        <w:rPr>
          <w:rFonts w:ascii="Arial" w:hAnsi="Arial" w:cs="Arial"/>
        </w:rPr>
      </w:pPr>
      <w:bookmarkStart w:id="0" w:name="_GoBack"/>
      <w:bookmarkEnd w:id="0"/>
    </w:p>
    <w:sectPr w:rsidR="00EA74F9" w:rsidRPr="00EA74F9" w:rsidSect="00E62E02">
      <w:footerReference w:type="default" r:id="rId108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BF6B7E5" w14:textId="77777777" w:rsidR="0026471C" w:rsidRDefault="0026471C" w:rsidP="000C01A3">
      <w:r>
        <w:separator/>
      </w:r>
    </w:p>
  </w:endnote>
  <w:endnote w:type="continuationSeparator" w:id="0">
    <w:p w14:paraId="615FF02D" w14:textId="77777777" w:rsidR="0026471C" w:rsidRDefault="0026471C" w:rsidP="000C01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dvGulliv-R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977749B" w14:textId="77777777" w:rsidR="00AE368C" w:rsidRDefault="00AE368C">
    <w:pPr>
      <w:pStyle w:val="a5"/>
      <w:jc w:val="center"/>
    </w:pPr>
  </w:p>
  <w:p w14:paraId="16C124AB" w14:textId="77777777" w:rsidR="00AE368C" w:rsidRDefault="00AE368C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561722947"/>
      <w:docPartObj>
        <w:docPartGallery w:val="Page Numbers (Bottom of Page)"/>
        <w:docPartUnique/>
      </w:docPartObj>
    </w:sdtPr>
    <w:sdtContent>
      <w:p w14:paraId="5EC0537D" w14:textId="77777777" w:rsidR="00E62E02" w:rsidRDefault="00E62E02">
        <w:pPr>
          <w:pStyle w:val="a5"/>
          <w:jc w:val="center"/>
        </w:pPr>
        <w:r>
          <w:t>S</w:t>
        </w: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134FDB0C" w14:textId="77777777" w:rsidR="00E62E02" w:rsidRDefault="00E62E0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09245AA" w14:textId="77777777" w:rsidR="0026471C" w:rsidRDefault="0026471C" w:rsidP="000C01A3">
      <w:r>
        <w:separator/>
      </w:r>
    </w:p>
  </w:footnote>
  <w:footnote w:type="continuationSeparator" w:id="0">
    <w:p w14:paraId="430894CE" w14:textId="77777777" w:rsidR="0026471C" w:rsidRDefault="0026471C" w:rsidP="000C01A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E14A4E"/>
    <w:multiLevelType w:val="multilevel"/>
    <w:tmpl w:val="CBA885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446D5DE6"/>
    <w:multiLevelType w:val="multilevel"/>
    <w:tmpl w:val="0DD2A8C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7F25051E"/>
    <w:multiLevelType w:val="multilevel"/>
    <w:tmpl w:val="E19004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Layout" w:val="&lt;ENLayout&gt;&lt;Style&gt;Angewandte Chemie&lt;/Style&gt;&lt;LeftDelim&gt;{&lt;/LeftDelim&gt;&lt;RightDelim&gt;}&lt;/RightDelim&gt;&lt;FontName&gt;等线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afe5a2vv1rzfa5edxzkpddaxzxr2prsxefvr&quot;&gt;My EndNote Library&lt;record-ids&gt;&lt;item&gt;33&lt;/item&gt;&lt;item&gt;75&lt;/item&gt;&lt;item&gt;89&lt;/item&gt;&lt;item&gt;115&lt;/item&gt;&lt;/record-ids&gt;&lt;/item&gt;&lt;/Libraries&gt;"/>
  </w:docVars>
  <w:rsids>
    <w:rsidRoot w:val="005D3A8C"/>
    <w:rsid w:val="00002848"/>
    <w:rsid w:val="0003160C"/>
    <w:rsid w:val="000C01A3"/>
    <w:rsid w:val="000D57A1"/>
    <w:rsid w:val="000E457C"/>
    <w:rsid w:val="001541F2"/>
    <w:rsid w:val="001E5EAE"/>
    <w:rsid w:val="0025292F"/>
    <w:rsid w:val="0026471C"/>
    <w:rsid w:val="002D4566"/>
    <w:rsid w:val="002F6F27"/>
    <w:rsid w:val="003215E1"/>
    <w:rsid w:val="00352916"/>
    <w:rsid w:val="003701C6"/>
    <w:rsid w:val="003C5E09"/>
    <w:rsid w:val="00423F4A"/>
    <w:rsid w:val="004D3407"/>
    <w:rsid w:val="005376EC"/>
    <w:rsid w:val="00542385"/>
    <w:rsid w:val="00557D79"/>
    <w:rsid w:val="00593FFC"/>
    <w:rsid w:val="005D2E1F"/>
    <w:rsid w:val="005D3A8C"/>
    <w:rsid w:val="005D65EA"/>
    <w:rsid w:val="00601249"/>
    <w:rsid w:val="007A0174"/>
    <w:rsid w:val="008124D2"/>
    <w:rsid w:val="008C1B51"/>
    <w:rsid w:val="008E0577"/>
    <w:rsid w:val="00973A75"/>
    <w:rsid w:val="00980EB6"/>
    <w:rsid w:val="009873E6"/>
    <w:rsid w:val="009C596A"/>
    <w:rsid w:val="00A15602"/>
    <w:rsid w:val="00A42412"/>
    <w:rsid w:val="00A55FA4"/>
    <w:rsid w:val="00AC30A6"/>
    <w:rsid w:val="00AE368C"/>
    <w:rsid w:val="00AF3813"/>
    <w:rsid w:val="00B12EFD"/>
    <w:rsid w:val="00CA3F68"/>
    <w:rsid w:val="00D56454"/>
    <w:rsid w:val="00DE4E00"/>
    <w:rsid w:val="00E00419"/>
    <w:rsid w:val="00E1174E"/>
    <w:rsid w:val="00E26B48"/>
    <w:rsid w:val="00E62E02"/>
    <w:rsid w:val="00EA4561"/>
    <w:rsid w:val="00EA74F9"/>
    <w:rsid w:val="00F0549D"/>
    <w:rsid w:val="00FF7F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9670932"/>
  <w15:chartTrackingRefBased/>
  <w15:docId w15:val="{4F7FC48F-E1B1-4DDA-9020-9ED0C87213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C01A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C01A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C01A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C01A3"/>
    <w:rPr>
      <w:sz w:val="18"/>
      <w:szCs w:val="18"/>
    </w:rPr>
  </w:style>
  <w:style w:type="paragraph" w:customStyle="1" w:styleId="Title1">
    <w:name w:val="Title1"/>
    <w:basedOn w:val="a"/>
    <w:next w:val="a"/>
    <w:qFormat/>
    <w:rsid w:val="000C01A3"/>
    <w:pPr>
      <w:widowControl/>
      <w:spacing w:before="120" w:line="480" w:lineRule="exact"/>
      <w:jc w:val="left"/>
    </w:pPr>
    <w:rPr>
      <w:rFonts w:ascii="Arial" w:eastAsia="MS Mincho" w:hAnsi="Arial" w:cs="Times New Roman"/>
      <w:b/>
      <w:kern w:val="0"/>
      <w:sz w:val="32"/>
      <w:szCs w:val="28"/>
      <w:lang w:val="de-DE" w:eastAsia="ja-JP"/>
    </w:rPr>
  </w:style>
  <w:style w:type="paragraph" w:customStyle="1" w:styleId="Authors">
    <w:name w:val="Authors"/>
    <w:basedOn w:val="a"/>
    <w:link w:val="Authors0"/>
    <w:qFormat/>
    <w:rsid w:val="000C01A3"/>
    <w:pPr>
      <w:widowControl/>
      <w:spacing w:before="120" w:after="120" w:line="320" w:lineRule="exact"/>
      <w:jc w:val="left"/>
    </w:pPr>
    <w:rPr>
      <w:rFonts w:ascii="Arial" w:eastAsia="MS Mincho" w:hAnsi="Arial" w:cs="Times New Roman"/>
      <w:kern w:val="0"/>
      <w:sz w:val="22"/>
      <w:szCs w:val="24"/>
      <w:lang w:val="en-GB" w:eastAsia="ja-JP"/>
    </w:rPr>
  </w:style>
  <w:style w:type="character" w:customStyle="1" w:styleId="Authors0">
    <w:name w:val="Authors 字符"/>
    <w:basedOn w:val="a0"/>
    <w:link w:val="Authors"/>
    <w:rsid w:val="000C01A3"/>
    <w:rPr>
      <w:rFonts w:ascii="Arial" w:eastAsia="MS Mincho" w:hAnsi="Arial" w:cs="Times New Roman"/>
      <w:kern w:val="0"/>
      <w:sz w:val="22"/>
      <w:szCs w:val="24"/>
      <w:lang w:val="en-GB" w:eastAsia="ja-JP"/>
    </w:rPr>
  </w:style>
  <w:style w:type="character" w:customStyle="1" w:styleId="fontstyle01">
    <w:name w:val="fontstyle01"/>
    <w:rsid w:val="00002848"/>
    <w:rPr>
      <w:rFonts w:ascii="AdvGulliv-R" w:hAnsi="AdvGulliv-R" w:hint="default"/>
      <w:b w:val="0"/>
      <w:bCs w:val="0"/>
      <w:i w:val="0"/>
      <w:iCs w:val="0"/>
      <w:color w:val="000000"/>
      <w:sz w:val="16"/>
      <w:szCs w:val="16"/>
    </w:rPr>
  </w:style>
  <w:style w:type="paragraph" w:customStyle="1" w:styleId="EndNoteBibliographyTitle">
    <w:name w:val="EndNote Bibliography Title"/>
    <w:basedOn w:val="a"/>
    <w:link w:val="EndNoteBibliographyTitle0"/>
    <w:rsid w:val="00EA74F9"/>
    <w:pPr>
      <w:jc w:val="center"/>
    </w:pPr>
    <w:rPr>
      <w:rFonts w:ascii="等线" w:eastAsia="等线" w:hAnsi="等线"/>
      <w:noProof/>
      <w:sz w:val="20"/>
    </w:rPr>
  </w:style>
  <w:style w:type="character" w:customStyle="1" w:styleId="EndNoteBibliographyTitle0">
    <w:name w:val="EndNote Bibliography Title 字符"/>
    <w:basedOn w:val="a0"/>
    <w:link w:val="EndNoteBibliographyTitle"/>
    <w:rsid w:val="00EA74F9"/>
    <w:rPr>
      <w:rFonts w:ascii="等线" w:eastAsia="等线" w:hAnsi="等线"/>
      <w:noProof/>
      <w:sz w:val="20"/>
    </w:rPr>
  </w:style>
  <w:style w:type="paragraph" w:customStyle="1" w:styleId="EndNoteBibliography">
    <w:name w:val="EndNote Bibliography"/>
    <w:basedOn w:val="a"/>
    <w:link w:val="EndNoteBibliography0"/>
    <w:rsid w:val="00EA74F9"/>
    <w:rPr>
      <w:rFonts w:ascii="等线" w:eastAsia="等线" w:hAnsi="等线"/>
      <w:noProof/>
      <w:sz w:val="20"/>
    </w:rPr>
  </w:style>
  <w:style w:type="character" w:customStyle="1" w:styleId="EndNoteBibliography0">
    <w:name w:val="EndNote Bibliography 字符"/>
    <w:basedOn w:val="a0"/>
    <w:link w:val="EndNoteBibliography"/>
    <w:rsid w:val="00EA74F9"/>
    <w:rPr>
      <w:rFonts w:ascii="等线" w:eastAsia="等线" w:hAnsi="等线"/>
      <w:noProof/>
      <w:sz w:val="20"/>
    </w:rPr>
  </w:style>
  <w:style w:type="table" w:styleId="a7">
    <w:name w:val="Table Grid"/>
    <w:basedOn w:val="a1"/>
    <w:uiPriority w:val="39"/>
    <w:rsid w:val="00EA74F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a9"/>
    <w:uiPriority w:val="99"/>
    <w:semiHidden/>
    <w:unhideWhenUsed/>
    <w:rsid w:val="00EA74F9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EA74F9"/>
    <w:rPr>
      <w:sz w:val="18"/>
      <w:szCs w:val="18"/>
    </w:rPr>
  </w:style>
  <w:style w:type="character" w:customStyle="1" w:styleId="tgt">
    <w:name w:val="tgt"/>
    <w:basedOn w:val="a0"/>
    <w:rsid w:val="00EA74F9"/>
  </w:style>
  <w:style w:type="character" w:customStyle="1" w:styleId="tran">
    <w:name w:val="tran"/>
    <w:basedOn w:val="a0"/>
    <w:rsid w:val="00EA74F9"/>
  </w:style>
  <w:style w:type="character" w:customStyle="1" w:styleId="apple-converted-space">
    <w:name w:val="apple-converted-space"/>
    <w:basedOn w:val="a0"/>
    <w:rsid w:val="00EA74F9"/>
  </w:style>
  <w:style w:type="paragraph" w:customStyle="1" w:styleId="src">
    <w:name w:val="src"/>
    <w:basedOn w:val="a"/>
    <w:rsid w:val="00EA74F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a">
    <w:name w:val="Normal (Web)"/>
    <w:basedOn w:val="a"/>
    <w:uiPriority w:val="99"/>
    <w:unhideWhenUsed/>
    <w:rsid w:val="00EA74F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b">
    <w:name w:val="Hyperlink"/>
    <w:basedOn w:val="a0"/>
    <w:uiPriority w:val="99"/>
    <w:semiHidden/>
    <w:unhideWhenUsed/>
    <w:rsid w:val="00EA74F9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oleObject" Target="embeddings/oleObject6.bin"/><Relationship Id="rId42" Type="http://schemas.openxmlformats.org/officeDocument/2006/relationships/image" Target="media/image21.jpeg"/><Relationship Id="rId47" Type="http://schemas.openxmlformats.org/officeDocument/2006/relationships/image" Target="media/image24.jpeg"/><Relationship Id="rId63" Type="http://schemas.openxmlformats.org/officeDocument/2006/relationships/image" Target="media/image34.emf"/><Relationship Id="rId68" Type="http://schemas.openxmlformats.org/officeDocument/2006/relationships/image" Target="media/image37.emf"/><Relationship Id="rId84" Type="http://schemas.openxmlformats.org/officeDocument/2006/relationships/oleObject" Target="embeddings/oleObject31.bin"/><Relationship Id="rId89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9.bin"/><Relationship Id="rId107" Type="http://schemas.openxmlformats.org/officeDocument/2006/relationships/image" Target="media/image60.jpe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image" Target="media/image15.jpeg"/><Relationship Id="rId37" Type="http://schemas.openxmlformats.org/officeDocument/2006/relationships/image" Target="media/image18.jpeg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6.bin"/><Relationship Id="rId53" Type="http://schemas.openxmlformats.org/officeDocument/2006/relationships/image" Target="media/image28.emf"/><Relationship Id="rId58" Type="http://schemas.openxmlformats.org/officeDocument/2006/relationships/image" Target="media/image31.emf"/><Relationship Id="rId66" Type="http://schemas.openxmlformats.org/officeDocument/2006/relationships/image" Target="media/image35.jpeg"/><Relationship Id="rId74" Type="http://schemas.openxmlformats.org/officeDocument/2006/relationships/oleObject" Target="embeddings/oleObject27.bin"/><Relationship Id="rId79" Type="http://schemas.openxmlformats.org/officeDocument/2006/relationships/oleObject" Target="embeddings/oleObject29.bin"/><Relationship Id="rId87" Type="http://schemas.openxmlformats.org/officeDocument/2006/relationships/image" Target="media/image48.jpeg"/><Relationship Id="rId102" Type="http://schemas.openxmlformats.org/officeDocument/2006/relationships/image" Target="media/image57.jpeg"/><Relationship Id="rId110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32.jpeg"/><Relationship Id="rId82" Type="http://schemas.openxmlformats.org/officeDocument/2006/relationships/image" Target="media/image45.jpeg"/><Relationship Id="rId90" Type="http://schemas.openxmlformats.org/officeDocument/2006/relationships/oleObject" Target="embeddings/oleObject34.bin"/><Relationship Id="rId95" Type="http://schemas.openxmlformats.org/officeDocument/2006/relationships/oleObject" Target="embeddings/oleObject36.bin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jpeg"/><Relationship Id="rId27" Type="http://schemas.openxmlformats.org/officeDocument/2006/relationships/image" Target="media/image12.jpeg"/><Relationship Id="rId30" Type="http://schemas.openxmlformats.org/officeDocument/2006/relationships/image" Target="media/image14.jpeg"/><Relationship Id="rId35" Type="http://schemas.openxmlformats.org/officeDocument/2006/relationships/oleObject" Target="embeddings/oleObject12.bin"/><Relationship Id="rId43" Type="http://schemas.openxmlformats.org/officeDocument/2006/relationships/image" Target="media/image22.emf"/><Relationship Id="rId48" Type="http://schemas.openxmlformats.org/officeDocument/2006/relationships/image" Target="media/image25.emf"/><Relationship Id="rId56" Type="http://schemas.openxmlformats.org/officeDocument/2006/relationships/image" Target="media/image29.jpeg"/><Relationship Id="rId64" Type="http://schemas.openxmlformats.org/officeDocument/2006/relationships/oleObject" Target="embeddings/oleObject23.bin"/><Relationship Id="rId69" Type="http://schemas.openxmlformats.org/officeDocument/2006/relationships/oleObject" Target="embeddings/oleObject25.bin"/><Relationship Id="rId77" Type="http://schemas.openxmlformats.org/officeDocument/2006/relationships/image" Target="media/image42.jpeg"/><Relationship Id="rId100" Type="http://schemas.openxmlformats.org/officeDocument/2006/relationships/image" Target="media/image56.jpeg"/><Relationship Id="rId105" Type="http://schemas.openxmlformats.org/officeDocument/2006/relationships/oleObject" Target="embeddings/oleObject40.bin"/><Relationship Id="rId8" Type="http://schemas.openxmlformats.org/officeDocument/2006/relationships/image" Target="media/image1.emf"/><Relationship Id="rId51" Type="http://schemas.openxmlformats.org/officeDocument/2006/relationships/image" Target="media/image26.jpeg"/><Relationship Id="rId72" Type="http://schemas.openxmlformats.org/officeDocument/2006/relationships/image" Target="media/image39.jpeg"/><Relationship Id="rId80" Type="http://schemas.openxmlformats.org/officeDocument/2006/relationships/oleObject" Target="embeddings/oleObject30.bin"/><Relationship Id="rId85" Type="http://schemas.openxmlformats.org/officeDocument/2006/relationships/oleObject" Target="embeddings/oleObject32.bin"/><Relationship Id="rId93" Type="http://schemas.openxmlformats.org/officeDocument/2006/relationships/image" Target="media/image52.emf"/><Relationship Id="rId98" Type="http://schemas.openxmlformats.org/officeDocument/2006/relationships/image" Target="media/image55.emf"/><Relationship Id="rId3" Type="http://schemas.openxmlformats.org/officeDocument/2006/relationships/settings" Target="settings.xml"/><Relationship Id="rId12" Type="http://schemas.openxmlformats.org/officeDocument/2006/relationships/image" Target="media/image3.jpeg"/><Relationship Id="rId17" Type="http://schemas.openxmlformats.org/officeDocument/2006/relationships/image" Target="media/image6.jpeg"/><Relationship Id="rId25" Type="http://schemas.openxmlformats.org/officeDocument/2006/relationships/image" Target="media/image11.jpeg"/><Relationship Id="rId33" Type="http://schemas.openxmlformats.org/officeDocument/2006/relationships/image" Target="media/image16.emf"/><Relationship Id="rId38" Type="http://schemas.openxmlformats.org/officeDocument/2006/relationships/image" Target="media/image19.emf"/><Relationship Id="rId46" Type="http://schemas.openxmlformats.org/officeDocument/2006/relationships/image" Target="media/image23.jpeg"/><Relationship Id="rId59" Type="http://schemas.openxmlformats.org/officeDocument/2006/relationships/oleObject" Target="embeddings/oleObject21.bin"/><Relationship Id="rId67" Type="http://schemas.openxmlformats.org/officeDocument/2006/relationships/image" Target="media/image36.jpeg"/><Relationship Id="rId103" Type="http://schemas.openxmlformats.org/officeDocument/2006/relationships/image" Target="media/image58.emf"/><Relationship Id="rId108" Type="http://schemas.openxmlformats.org/officeDocument/2006/relationships/footer" Target="footer2.xml"/><Relationship Id="rId20" Type="http://schemas.openxmlformats.org/officeDocument/2006/relationships/image" Target="media/image8.jpeg"/><Relationship Id="rId41" Type="http://schemas.openxmlformats.org/officeDocument/2006/relationships/image" Target="media/image20.jpeg"/><Relationship Id="rId54" Type="http://schemas.openxmlformats.org/officeDocument/2006/relationships/oleObject" Target="embeddings/oleObject19.bin"/><Relationship Id="rId62" Type="http://schemas.openxmlformats.org/officeDocument/2006/relationships/image" Target="media/image33.jpeg"/><Relationship Id="rId70" Type="http://schemas.openxmlformats.org/officeDocument/2006/relationships/oleObject" Target="embeddings/oleObject26.bin"/><Relationship Id="rId75" Type="http://schemas.openxmlformats.org/officeDocument/2006/relationships/oleObject" Target="embeddings/oleObject28.bin"/><Relationship Id="rId83" Type="http://schemas.openxmlformats.org/officeDocument/2006/relationships/image" Target="media/image46.emf"/><Relationship Id="rId88" Type="http://schemas.openxmlformats.org/officeDocument/2006/relationships/image" Target="media/image49.emf"/><Relationship Id="rId91" Type="http://schemas.openxmlformats.org/officeDocument/2006/relationships/image" Target="media/image50.jpeg"/><Relationship Id="rId96" Type="http://schemas.openxmlformats.org/officeDocument/2006/relationships/image" Target="media/image53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jpeg"/><Relationship Id="rId23" Type="http://schemas.openxmlformats.org/officeDocument/2006/relationships/image" Target="media/image10.emf"/><Relationship Id="rId28" Type="http://schemas.openxmlformats.org/officeDocument/2006/relationships/image" Target="media/image13.emf"/><Relationship Id="rId36" Type="http://schemas.openxmlformats.org/officeDocument/2006/relationships/image" Target="media/image17.jpeg"/><Relationship Id="rId49" Type="http://schemas.openxmlformats.org/officeDocument/2006/relationships/oleObject" Target="embeddings/oleObject17.bin"/><Relationship Id="rId57" Type="http://schemas.openxmlformats.org/officeDocument/2006/relationships/image" Target="media/image30.jpeg"/><Relationship Id="rId106" Type="http://schemas.openxmlformats.org/officeDocument/2006/relationships/image" Target="media/image59.jpeg"/><Relationship Id="rId10" Type="http://schemas.openxmlformats.org/officeDocument/2006/relationships/image" Target="media/image2.jpeg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5.bin"/><Relationship Id="rId52" Type="http://schemas.openxmlformats.org/officeDocument/2006/relationships/image" Target="media/image27.jpeg"/><Relationship Id="rId60" Type="http://schemas.openxmlformats.org/officeDocument/2006/relationships/oleObject" Target="embeddings/oleObject22.bin"/><Relationship Id="rId65" Type="http://schemas.openxmlformats.org/officeDocument/2006/relationships/oleObject" Target="embeddings/oleObject24.bin"/><Relationship Id="rId73" Type="http://schemas.openxmlformats.org/officeDocument/2006/relationships/image" Target="media/image40.emf"/><Relationship Id="rId78" Type="http://schemas.openxmlformats.org/officeDocument/2006/relationships/image" Target="media/image43.emf"/><Relationship Id="rId81" Type="http://schemas.openxmlformats.org/officeDocument/2006/relationships/image" Target="media/image44.jpeg"/><Relationship Id="rId86" Type="http://schemas.openxmlformats.org/officeDocument/2006/relationships/image" Target="media/image47.jpeg"/><Relationship Id="rId94" Type="http://schemas.openxmlformats.org/officeDocument/2006/relationships/oleObject" Target="embeddings/oleObject35.bin"/><Relationship Id="rId99" Type="http://schemas.openxmlformats.org/officeDocument/2006/relationships/oleObject" Target="embeddings/oleObject37.bin"/><Relationship Id="rId101" Type="http://schemas.openxmlformats.org/officeDocument/2006/relationships/oleObject" Target="embeddings/oleObject3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image" Target="media/image7.emf"/><Relationship Id="rId39" Type="http://schemas.openxmlformats.org/officeDocument/2006/relationships/oleObject" Target="embeddings/oleObject13.bin"/><Relationship Id="rId109" Type="http://schemas.openxmlformats.org/officeDocument/2006/relationships/fontTable" Target="fontTable.xml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0.bin"/><Relationship Id="rId76" Type="http://schemas.openxmlformats.org/officeDocument/2006/relationships/image" Target="media/image41.jpeg"/><Relationship Id="rId97" Type="http://schemas.openxmlformats.org/officeDocument/2006/relationships/image" Target="media/image54.jpeg"/><Relationship Id="rId104" Type="http://schemas.openxmlformats.org/officeDocument/2006/relationships/oleObject" Target="embeddings/oleObject39.bin"/><Relationship Id="rId7" Type="http://schemas.openxmlformats.org/officeDocument/2006/relationships/footer" Target="footer1.xml"/><Relationship Id="rId71" Type="http://schemas.openxmlformats.org/officeDocument/2006/relationships/image" Target="media/image38.jpeg"/><Relationship Id="rId92" Type="http://schemas.openxmlformats.org/officeDocument/2006/relationships/image" Target="media/image5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4</TotalTime>
  <Pages>21</Pages>
  <Words>41</Words>
  <Characters>236</Characters>
  <Application>Microsoft Office Word</Application>
  <DocSecurity>0</DocSecurity>
  <Lines>1</Lines>
  <Paragraphs>1</Paragraphs>
  <ScaleCrop>false</ScaleCrop>
  <Company/>
  <LinksUpToDate>false</LinksUpToDate>
  <CharactersWithSpaces>2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  </dc:creator>
  <cp:keywords/>
  <dc:description/>
  <cp:lastModifiedBy>   </cp:lastModifiedBy>
  <cp:revision>2</cp:revision>
  <dcterms:created xsi:type="dcterms:W3CDTF">2019-11-30T05:30:00Z</dcterms:created>
  <dcterms:modified xsi:type="dcterms:W3CDTF">2019-12-12T08:30:00Z</dcterms:modified>
</cp:coreProperties>
</file>